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9" r:id="rId3"/>
    <p:sldId id="273" r:id="rId4"/>
    <p:sldId id="274" r:id="rId5"/>
    <p:sldId id="275" r:id="rId6"/>
    <p:sldId id="276" r:id="rId7"/>
    <p:sldId id="277" r:id="rId8"/>
    <p:sldId id="264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08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252" autoAdjust="0"/>
  </p:normalViewPr>
  <p:slideViewPr>
    <p:cSldViewPr snapToGrid="0">
      <p:cViewPr varScale="1">
        <p:scale>
          <a:sx n="88" d="100"/>
          <a:sy n="88" d="100"/>
        </p:scale>
        <p:origin x="996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emf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438400"/>
            <a:ext cx="3313355" cy="2656114"/>
          </a:xfrm>
        </p:spPr>
        <p:txBody>
          <a:bodyPr anchor="t">
            <a:normAutofit/>
          </a:bodyPr>
          <a:lstStyle/>
          <a:p>
            <a:r>
              <a:rPr lang="en-US" dirty="0" smtClean="0"/>
              <a:t>Section 3-5</a:t>
            </a:r>
            <a:br>
              <a:rPr lang="en-US" dirty="0" smtClean="0"/>
            </a:br>
            <a:r>
              <a:rPr lang="en-US" dirty="0" smtClean="0"/>
              <a:t>Parallel lines and Triangles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5429097"/>
            <a:ext cx="3309803" cy="501440"/>
          </a:xfrm>
        </p:spPr>
        <p:txBody>
          <a:bodyPr/>
          <a:lstStyle/>
          <a:p>
            <a:r>
              <a:rPr lang="en-US" dirty="0" smtClean="0"/>
              <a:t>Michael Schuet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8340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89" y="838200"/>
            <a:ext cx="7447367" cy="70399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ostulate 3-2:  Parallel Postulate. 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23011537"/>
              </p:ext>
            </p:extLst>
          </p:nvPr>
        </p:nvGraphicFramePr>
        <p:xfrm>
          <a:off x="1042988" y="2057401"/>
          <a:ext cx="6958011" cy="4117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19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386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277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Postulate</a:t>
                      </a:r>
                      <a:endParaRPr lang="en-US" sz="320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   </a:t>
                      </a:r>
                      <a:endParaRPr lang="en-US" sz="4800" dirty="0" smtClean="0">
                        <a:latin typeface="Kunstler Script" pitchFamily="66" charset="0"/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3845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vert="vert270" anchor="ctr"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77537" y="2821807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ough a point not on a line, there is one and only one line parallel to the given line.</a:t>
            </a:r>
            <a:endParaRPr lang="en-US" sz="2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4003075" y="2460885"/>
            <a:ext cx="3326552" cy="2020243"/>
            <a:chOff x="4003075" y="2460885"/>
            <a:chExt cx="3326552" cy="2020243"/>
          </a:xfrm>
        </p:grpSpPr>
        <p:grpSp>
          <p:nvGrpSpPr>
            <p:cNvPr id="7" name="Group 6"/>
            <p:cNvGrpSpPr/>
            <p:nvPr/>
          </p:nvGrpSpPr>
          <p:grpSpPr>
            <a:xfrm>
              <a:off x="4003075" y="2460885"/>
              <a:ext cx="3326552" cy="2020243"/>
              <a:chOff x="4316973" y="2501828"/>
              <a:chExt cx="3326552" cy="2020243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4639068" y="2909322"/>
                <a:ext cx="3004457" cy="0"/>
              </a:xfrm>
              <a:prstGeom prst="straightConnector1">
                <a:avLst/>
              </a:prstGeom>
              <a:ln w="4445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316973" y="2501828"/>
                <a:ext cx="71904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92D050"/>
                    </a:solidFill>
                    <a:latin typeface="Freestyle Script" pitchFamily="66" charset="0"/>
                  </a:rPr>
                  <a:t>a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801666" y="3224383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363370" y="3237446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B80892"/>
                  </a:solidFill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514284" y="3668521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036799" y="3668521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239964" y="4047343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814731" y="4060406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B80892"/>
                  </a:solidFill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6336842" y="3620944"/>
                <a:ext cx="71904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92D050"/>
                    </a:solidFill>
                    <a:latin typeface="Freestyle Script" pitchFamily="66" charset="0"/>
                  </a:rPr>
                  <a:t>P</a:t>
                </a:r>
                <a:endParaRPr lang="en-US" sz="3200" b="1" dirty="0">
                  <a:solidFill>
                    <a:srgbClr val="92D050"/>
                  </a:solidFill>
                  <a:latin typeface="Freestyle Script" pitchFamily="66" charset="0"/>
                </a:endParaRPr>
              </a:p>
            </p:txBody>
          </p:sp>
        </p:grpSp>
        <p:sp>
          <p:nvSpPr>
            <p:cNvPr id="10" name="Oval 9"/>
            <p:cNvSpPr/>
            <p:nvPr/>
          </p:nvSpPr>
          <p:spPr>
            <a:xfrm>
              <a:off x="6059607" y="3411940"/>
              <a:ext cx="191069" cy="19106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2" name="Straight Arrow Connector 41"/>
          <p:cNvCxnSpPr/>
          <p:nvPr/>
        </p:nvCxnSpPr>
        <p:spPr>
          <a:xfrm>
            <a:off x="4313796" y="3512098"/>
            <a:ext cx="3004457" cy="0"/>
          </a:xfrm>
          <a:prstGeom prst="straightConnector1">
            <a:avLst/>
          </a:prstGeom>
          <a:ln w="444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4884056" y="2752405"/>
            <a:ext cx="238957" cy="880401"/>
            <a:chOff x="4884056" y="2752405"/>
            <a:chExt cx="238957" cy="880401"/>
          </a:xfrm>
        </p:grpSpPr>
        <p:sp>
          <p:nvSpPr>
            <p:cNvPr id="27" name="Half Frame 26"/>
            <p:cNvSpPr/>
            <p:nvPr/>
          </p:nvSpPr>
          <p:spPr>
            <a:xfrm rot="8100000">
              <a:off x="4884057" y="3393850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8" name="Half Frame 27"/>
            <p:cNvSpPr/>
            <p:nvPr/>
          </p:nvSpPr>
          <p:spPr>
            <a:xfrm rot="8100000">
              <a:off x="4884056" y="2752405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3720738" y="4323060"/>
            <a:ext cx="42086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oint P is not on line a so there is only one line that goes through point P that is parallel to line a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0731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89" y="838200"/>
            <a:ext cx="7447367" cy="115437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orem 3-11:  Triangle Angle-Sum Theorem. 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96439332"/>
              </p:ext>
            </p:extLst>
          </p:nvPr>
        </p:nvGraphicFramePr>
        <p:xfrm>
          <a:off x="1042988" y="2057401"/>
          <a:ext cx="6958011" cy="4117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19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386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277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Theorem</a:t>
                      </a:r>
                      <a:endParaRPr lang="en-US" sz="320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   </a:t>
                      </a:r>
                      <a:endParaRPr lang="en-US" sz="4800" dirty="0" smtClean="0">
                        <a:latin typeface="Kunstler Script" pitchFamily="66" charset="0"/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3845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vert="vert270" anchor="ctr"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77537" y="2821807"/>
            <a:ext cx="2438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sum of the measures of the angles of a triangle is 180˚.</a:t>
            </a:r>
            <a:endParaRPr lang="en-US" sz="24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0610" y="2340022"/>
            <a:ext cx="2882900" cy="190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703071"/>
              </p:ext>
            </p:extLst>
          </p:nvPr>
        </p:nvGraphicFramePr>
        <p:xfrm>
          <a:off x="3770287" y="4768458"/>
          <a:ext cx="3927051" cy="458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4" imgW="1739880" imgH="203040" progId="Equation.DSMT4">
                  <p:embed/>
                </p:oleObj>
              </mc:Choice>
              <mc:Fallback>
                <p:oleObj name="Equation" r:id="rId4" imgW="1739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0287" y="4768458"/>
                        <a:ext cx="3927051" cy="458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9660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805593"/>
            <a:ext cx="7024744" cy="814201"/>
          </a:xfrm>
        </p:spPr>
        <p:txBody>
          <a:bodyPr anchor="t"/>
          <a:lstStyle/>
          <a:p>
            <a:r>
              <a:rPr lang="en-US" dirty="0" smtClean="0"/>
              <a:t>Example 1,  Angle Meas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1580606"/>
            <a:ext cx="6777317" cy="4252023"/>
          </a:xfrm>
        </p:spPr>
        <p:txBody>
          <a:bodyPr/>
          <a:lstStyle/>
          <a:p>
            <a:r>
              <a:rPr lang="en-US" dirty="0" smtClean="0"/>
              <a:t>What are the measures of the missing angles in the picture below?</a:t>
            </a:r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3056"/>
              </p:ext>
            </p:extLst>
          </p:nvPr>
        </p:nvGraphicFramePr>
        <p:xfrm>
          <a:off x="4362402" y="2574884"/>
          <a:ext cx="1833681" cy="1301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3" imgW="1193760" imgH="672840" progId="Equation.DSMT4">
                  <p:embed/>
                </p:oleObj>
              </mc:Choice>
              <mc:Fallback>
                <p:oleObj name="Equation" r:id="rId3" imgW="11937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02" y="2574884"/>
                        <a:ext cx="1833681" cy="1301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695017" y="2651811"/>
            <a:ext cx="4575025" cy="2602577"/>
            <a:chOff x="695017" y="2651811"/>
            <a:chExt cx="4575025" cy="2602577"/>
          </a:xfrm>
        </p:grpSpPr>
        <p:pic>
          <p:nvPicPr>
            <p:cNvPr id="15362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017" y="2651811"/>
              <a:ext cx="4575025" cy="2602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115401" y="3534770"/>
              <a:ext cx="8052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43˚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460307" y="4271749"/>
              <a:ext cx="8052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59˚</a:t>
              </a:r>
              <a:endParaRPr lang="en-US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647664" y="3589362"/>
              <a:ext cx="8052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49˚</a:t>
              </a:r>
              <a:endParaRPr lang="en-US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470245" y="4285399"/>
              <a:ext cx="8052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dirty="0" smtClean="0"/>
                <a:t>˚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961564" y="4285399"/>
              <a:ext cx="8052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˚</a:t>
              </a:r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903259" y="4285399"/>
              <a:ext cx="8052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z˚</a:t>
              </a:r>
              <a:endParaRPr lang="en-US" dirty="0"/>
            </a:p>
          </p:txBody>
        </p:sp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928783"/>
              </p:ext>
            </p:extLst>
          </p:nvPr>
        </p:nvGraphicFramePr>
        <p:xfrm>
          <a:off x="6642171" y="2559928"/>
          <a:ext cx="123031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6" imgW="799920" imgH="914400" progId="Equation.DSMT4">
                  <p:embed/>
                </p:oleObj>
              </mc:Choice>
              <mc:Fallback>
                <p:oleObj name="Equation" r:id="rId6" imgW="799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71" y="2559928"/>
                        <a:ext cx="1230312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796836"/>
              </p:ext>
            </p:extLst>
          </p:nvPr>
        </p:nvGraphicFramePr>
        <p:xfrm>
          <a:off x="5654627" y="4524612"/>
          <a:ext cx="1951038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8" imgW="1269720" imgH="914400" progId="Equation.DSMT4">
                  <p:embed/>
                </p:oleObj>
              </mc:Choice>
              <mc:Fallback>
                <p:oleObj name="Equation" r:id="rId8" imgW="1269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27" y="4524612"/>
                        <a:ext cx="1951038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39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713765"/>
            <a:ext cx="7024744" cy="801136"/>
          </a:xfrm>
        </p:spPr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1624084"/>
            <a:ext cx="6777317" cy="2088107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Exterior angle of a polygon </a:t>
            </a:r>
            <a:r>
              <a:rPr lang="en-US" dirty="0" smtClean="0"/>
              <a:t>is an angle formed by a side and an extension of an adjacent side.  For each exterior angle of a triangle, the two nonadjacent interior angles are its </a:t>
            </a:r>
            <a:r>
              <a:rPr lang="en-US" b="1" dirty="0" smtClean="0">
                <a:solidFill>
                  <a:srgbClr val="FF0000"/>
                </a:solidFill>
              </a:rPr>
              <a:t>remote interior angles</a:t>
            </a:r>
            <a:r>
              <a:rPr lang="en-US" dirty="0" smtClean="0"/>
              <a:t>.  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1583140" y="4244454"/>
            <a:ext cx="1282890" cy="148760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555845" y="5704764"/>
            <a:ext cx="338464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866030" y="4258101"/>
            <a:ext cx="2060812" cy="146031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5868537" y="4612945"/>
            <a:ext cx="1910686" cy="968989"/>
            <a:chOff x="5827595" y="4858604"/>
            <a:chExt cx="1910686" cy="968989"/>
          </a:xfrm>
        </p:grpSpPr>
        <p:sp>
          <p:nvSpPr>
            <p:cNvPr id="14" name="TextBox 13"/>
            <p:cNvSpPr txBox="1"/>
            <p:nvPr/>
          </p:nvSpPr>
          <p:spPr>
            <a:xfrm>
              <a:off x="5827595" y="4858604"/>
              <a:ext cx="19106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xtended side</a:t>
              </a:r>
              <a:endParaRPr lang="en-US" dirty="0"/>
            </a:p>
          </p:txBody>
        </p:sp>
        <p:cxnSp>
          <p:nvCxnSpPr>
            <p:cNvPr id="16" name="Straight Arrow Connector 15"/>
            <p:cNvCxnSpPr>
              <a:stCxn id="14" idx="2"/>
            </p:cNvCxnSpPr>
            <p:nvPr/>
          </p:nvCxnSpPr>
          <p:spPr>
            <a:xfrm flipH="1">
              <a:off x="5936777" y="5227936"/>
              <a:ext cx="846161" cy="599657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755409" y="3919183"/>
            <a:ext cx="1075898" cy="873457"/>
            <a:chOff x="5827594" y="4694830"/>
            <a:chExt cx="1075898" cy="873457"/>
          </a:xfrm>
        </p:grpSpPr>
        <p:sp>
          <p:nvSpPr>
            <p:cNvPr id="21" name="TextBox 20"/>
            <p:cNvSpPr txBox="1"/>
            <p:nvPr/>
          </p:nvSpPr>
          <p:spPr>
            <a:xfrm>
              <a:off x="5950424" y="4694830"/>
              <a:ext cx="9530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ide</a:t>
              </a:r>
              <a:endParaRPr lang="en-US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5827594" y="5049672"/>
              <a:ext cx="395786" cy="51861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" name="Straight Connector 22"/>
          <p:cNvCxnSpPr/>
          <p:nvPr/>
        </p:nvCxnSpPr>
        <p:spPr>
          <a:xfrm>
            <a:off x="1653653" y="5707036"/>
            <a:ext cx="436500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Arc 24"/>
          <p:cNvSpPr/>
          <p:nvPr/>
        </p:nvSpPr>
        <p:spPr>
          <a:xfrm>
            <a:off x="4490113" y="5186150"/>
            <a:ext cx="996287" cy="996287"/>
          </a:xfrm>
          <a:prstGeom prst="arc">
            <a:avLst>
              <a:gd name="adj1" fmla="val 12471579"/>
              <a:gd name="adj2" fmla="val 0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4860879" y="4096603"/>
            <a:ext cx="2017594" cy="994012"/>
            <a:chOff x="5595583" y="4503761"/>
            <a:chExt cx="679655" cy="994012"/>
          </a:xfrm>
        </p:grpSpPr>
        <p:sp>
          <p:nvSpPr>
            <p:cNvPr id="29" name="TextBox 28"/>
            <p:cNvSpPr txBox="1"/>
            <p:nvPr/>
          </p:nvSpPr>
          <p:spPr>
            <a:xfrm>
              <a:off x="5595583" y="4503761"/>
              <a:ext cx="6796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Exterior Angle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H="1">
              <a:off x="5703477" y="4883624"/>
              <a:ext cx="155935" cy="614149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577758" y="3657601"/>
            <a:ext cx="2779591" cy="2552132"/>
            <a:chOff x="577758" y="3657601"/>
            <a:chExt cx="2779591" cy="2552132"/>
          </a:xfrm>
        </p:grpSpPr>
        <p:sp>
          <p:nvSpPr>
            <p:cNvPr id="38" name="TextBox 37"/>
            <p:cNvSpPr txBox="1"/>
            <p:nvPr/>
          </p:nvSpPr>
          <p:spPr>
            <a:xfrm>
              <a:off x="577758" y="3853219"/>
              <a:ext cx="1974374" cy="650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Remote interior Angles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>
              <a:off x="1269242" y="4612943"/>
              <a:ext cx="700585" cy="94624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1828800" y="4312693"/>
              <a:ext cx="1009934" cy="19106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Arc 44"/>
            <p:cNvSpPr/>
            <p:nvPr/>
          </p:nvSpPr>
          <p:spPr>
            <a:xfrm>
              <a:off x="1378423" y="5213446"/>
              <a:ext cx="996287" cy="996287"/>
            </a:xfrm>
            <a:prstGeom prst="arc">
              <a:avLst>
                <a:gd name="adj1" fmla="val 17039062"/>
                <a:gd name="adj2" fmla="val 0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Arc 45"/>
            <p:cNvSpPr/>
            <p:nvPr/>
          </p:nvSpPr>
          <p:spPr>
            <a:xfrm rot="7362816">
              <a:off x="2361062" y="3657601"/>
              <a:ext cx="996287" cy="996287"/>
            </a:xfrm>
            <a:prstGeom prst="arc">
              <a:avLst>
                <a:gd name="adj1" fmla="val 17039062"/>
                <a:gd name="adj2" fmla="val 0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19905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89" y="838200"/>
            <a:ext cx="7447367" cy="115437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orem 3-12:  Triangle Exterior Angle Theorem. 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9185412"/>
              </p:ext>
            </p:extLst>
          </p:nvPr>
        </p:nvGraphicFramePr>
        <p:xfrm>
          <a:off x="1042988" y="2057401"/>
          <a:ext cx="6958011" cy="4117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19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386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277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Theorem</a:t>
                      </a:r>
                      <a:endParaRPr lang="en-US" sz="320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   </a:t>
                      </a:r>
                      <a:endParaRPr lang="en-US" sz="4800" dirty="0" smtClean="0">
                        <a:latin typeface="Kunstler Script" pitchFamily="66" charset="0"/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3845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vert="vert270" anchor="ctr"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77537" y="2712623"/>
            <a:ext cx="2438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measure of each exterior angle of a triangle equals the sum of the measures of its two remote interior angles.</a:t>
            </a:r>
            <a:endParaRPr lang="en-US" sz="24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95771"/>
              </p:ext>
            </p:extLst>
          </p:nvPr>
        </p:nvGraphicFramePr>
        <p:xfrm>
          <a:off x="4329752" y="4852017"/>
          <a:ext cx="27797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" imgW="1231560" imgH="177480" progId="Equation.DSMT4">
                  <p:embed/>
                </p:oleObj>
              </mc:Choice>
              <mc:Fallback>
                <p:oleObj name="Equation" r:id="rId3" imgW="1231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9752" y="4852017"/>
                        <a:ext cx="2779713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418838" y="2620375"/>
            <a:ext cx="4524160" cy="1801504"/>
            <a:chOff x="3678144" y="2337984"/>
            <a:chExt cx="4180537" cy="1524332"/>
          </a:xfrm>
        </p:grpSpPr>
        <p:pic>
          <p:nvPicPr>
            <p:cNvPr id="16386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8144" y="2337984"/>
              <a:ext cx="4180537" cy="1524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6605516" y="3212474"/>
              <a:ext cx="99628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1</a:t>
              </a:r>
              <a:endParaRPr lang="en-US" sz="28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831306" y="2593073"/>
              <a:ext cx="99628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2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189862" y="3207224"/>
              <a:ext cx="99628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3</a:t>
              </a:r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16927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672" y="437102"/>
            <a:ext cx="8325133" cy="1023207"/>
          </a:xfrm>
        </p:spPr>
        <p:txBody>
          <a:bodyPr anchor="t">
            <a:noAutofit/>
          </a:bodyPr>
          <a:lstStyle/>
          <a:p>
            <a:r>
              <a:rPr lang="en-US" sz="3200" dirty="0" smtClean="0"/>
              <a:t>Example 2,  </a:t>
            </a:r>
            <a:br>
              <a:rPr lang="en-US" sz="3200" dirty="0" smtClean="0"/>
            </a:br>
            <a:r>
              <a:rPr lang="en-US" sz="3200" dirty="0" smtClean="0"/>
              <a:t>Using the triangle exterior angle theorem.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1580606"/>
            <a:ext cx="6777317" cy="4252023"/>
          </a:xfrm>
        </p:spPr>
        <p:txBody>
          <a:bodyPr/>
          <a:lstStyle/>
          <a:p>
            <a:r>
              <a:rPr lang="en-US" dirty="0" smtClean="0"/>
              <a:t>What is the measure of angle 1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at is the measure of angle 2?</a:t>
            </a:r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386523"/>
              </p:ext>
            </p:extLst>
          </p:nvPr>
        </p:nvGraphicFramePr>
        <p:xfrm>
          <a:off x="5743290" y="2347297"/>
          <a:ext cx="196769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3" imgW="1028520" imgH="457200" progId="Equation.DSMT4">
                  <p:embed/>
                </p:oleObj>
              </mc:Choice>
              <mc:Fallback>
                <p:oleObj name="Equation" r:id="rId3" imgW="1028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290" y="2347297"/>
                        <a:ext cx="196769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719618" y="2047164"/>
            <a:ext cx="3234519" cy="1570351"/>
            <a:chOff x="1719618" y="2047164"/>
            <a:chExt cx="3234519" cy="1570351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719618" y="2047164"/>
              <a:ext cx="723331" cy="1542197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719618" y="3575713"/>
              <a:ext cx="322087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224585" y="2579427"/>
              <a:ext cx="2729552" cy="996286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1828814" y="3248183"/>
              <a:ext cx="655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80˚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48432" y="3248183"/>
              <a:ext cx="655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8˚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292837" y="2292840"/>
              <a:ext cx="655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378424" y="4763069"/>
            <a:ext cx="3850958" cy="1364776"/>
            <a:chOff x="1226024" y="2276861"/>
            <a:chExt cx="3850958" cy="1364776"/>
          </a:xfrm>
        </p:grpSpPr>
        <p:cxnSp>
          <p:nvCxnSpPr>
            <p:cNvPr id="27" name="Straight Arrow Connector 26"/>
            <p:cNvCxnSpPr/>
            <p:nvPr/>
          </p:nvCxnSpPr>
          <p:spPr>
            <a:xfrm flipH="1">
              <a:off x="1226024" y="3614341"/>
              <a:ext cx="3725839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2604448" y="2304156"/>
              <a:ext cx="1269242" cy="1323833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3860042" y="2276861"/>
              <a:ext cx="1119116" cy="1364776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2115422" y="3248183"/>
              <a:ext cx="655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24˚</a:t>
              </a:r>
              <a:endParaRPr 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603022" y="2483905"/>
              <a:ext cx="655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59˚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421890" y="3248184"/>
              <a:ext cx="6550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992995"/>
              </p:ext>
            </p:extLst>
          </p:nvPr>
        </p:nvGraphicFramePr>
        <p:xfrm>
          <a:off x="5646738" y="4611688"/>
          <a:ext cx="21621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4611688"/>
                        <a:ext cx="21621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366069"/>
              </p:ext>
            </p:extLst>
          </p:nvPr>
        </p:nvGraphicFramePr>
        <p:xfrm>
          <a:off x="6323035" y="5102511"/>
          <a:ext cx="14081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7" imgW="736560" imgH="203040" progId="Equation.DSMT4">
                  <p:embed/>
                </p:oleObj>
              </mc:Choice>
              <mc:Fallback>
                <p:oleObj name="Equation" r:id="rId7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35" y="5102511"/>
                        <a:ext cx="14081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532130"/>
              </p:ext>
            </p:extLst>
          </p:nvPr>
        </p:nvGraphicFramePr>
        <p:xfrm>
          <a:off x="5637348" y="5553647"/>
          <a:ext cx="13604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348" y="5553647"/>
                        <a:ext cx="13604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1924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lass work: hand in before the end of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2323652"/>
            <a:ext cx="6777317" cy="2029983"/>
          </a:xfrm>
        </p:spPr>
        <p:txBody>
          <a:bodyPr/>
          <a:lstStyle/>
          <a:p>
            <a:r>
              <a:rPr lang="en-US" dirty="0" smtClean="0"/>
              <a:t>P. 175, #’s 12-15, 22-24, 29-3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1775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619</TotalTime>
  <Words>247</Words>
  <Application>Microsoft Office PowerPoint</Application>
  <PresentationFormat>On-screen Show (4:3)</PresentationFormat>
  <Paragraphs>49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Century Gothic</vt:lpstr>
      <vt:lpstr>Freestyle Script</vt:lpstr>
      <vt:lpstr>Kunstler Script</vt:lpstr>
      <vt:lpstr>Wingdings 2</vt:lpstr>
      <vt:lpstr>Austin</vt:lpstr>
      <vt:lpstr>Equation</vt:lpstr>
      <vt:lpstr>Section 3-5 Parallel lines and Triangles.</vt:lpstr>
      <vt:lpstr>Postulate 3-2:  Parallel Postulate. </vt:lpstr>
      <vt:lpstr>Theorem 3-11:  Triangle Angle-Sum Theorem. </vt:lpstr>
      <vt:lpstr>Example 1,  Angle Measure</vt:lpstr>
      <vt:lpstr>Definitions</vt:lpstr>
      <vt:lpstr>Theorem 3-12:  Triangle Exterior Angle Theorem. </vt:lpstr>
      <vt:lpstr>Example 2,   Using the triangle exterior angle theorem.</vt:lpstr>
      <vt:lpstr>Class work: hand in before the end of clas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-2 Properties of Parallel Lines – Calculations.</dc:title>
  <dc:creator>Administrator</dc:creator>
  <cp:lastModifiedBy>Schuetz, Michael</cp:lastModifiedBy>
  <cp:revision>59</cp:revision>
  <dcterms:created xsi:type="dcterms:W3CDTF">2012-09-23T15:26:46Z</dcterms:created>
  <dcterms:modified xsi:type="dcterms:W3CDTF">2017-08-29T17:12:54Z</dcterms:modified>
</cp:coreProperties>
</file>